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6FDD" w:rsidRPr="006A4670" w:rsidRDefault="00166FDD" w:rsidP="003B7A4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A4670">
        <w:rPr>
          <w:rFonts w:ascii="Times New Roman" w:hAnsi="Times New Roman" w:cs="Times New Roman"/>
          <w:b/>
          <w:sz w:val="24"/>
          <w:szCs w:val="24"/>
          <w:lang w:val="en-US"/>
        </w:rPr>
        <w:t>ĐÁP ÁN – THANG ĐIỂM</w:t>
      </w:r>
    </w:p>
    <w:tbl>
      <w:tblPr>
        <w:tblStyle w:val="TableGrid"/>
        <w:tblW w:w="11250" w:type="dxa"/>
        <w:tblInd w:w="-162" w:type="dxa"/>
        <w:tblLook w:val="04A0"/>
      </w:tblPr>
      <w:tblGrid>
        <w:gridCol w:w="900"/>
        <w:gridCol w:w="5220"/>
        <w:gridCol w:w="5130"/>
      </w:tblGrid>
      <w:tr w:rsidR="006E7A58" w:rsidRPr="006A4670" w:rsidTr="00B41DA5">
        <w:tc>
          <w:tcPr>
            <w:tcW w:w="900" w:type="dxa"/>
          </w:tcPr>
          <w:p w:rsidR="006E7A58" w:rsidRPr="006A4670" w:rsidRDefault="006E7A58" w:rsidP="0087605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220" w:type="dxa"/>
          </w:tcPr>
          <w:p w:rsidR="006E7A58" w:rsidRPr="006A4670" w:rsidRDefault="006E7A58" w:rsidP="008760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ĐỀ</w:t>
            </w:r>
            <w:r w:rsidR="0081322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101</w:t>
            </w:r>
          </w:p>
        </w:tc>
        <w:tc>
          <w:tcPr>
            <w:tcW w:w="5130" w:type="dxa"/>
          </w:tcPr>
          <w:p w:rsidR="006E7A58" w:rsidRPr="00FD7AB0" w:rsidRDefault="006E7A58" w:rsidP="00FD7AB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ĐỀ </w:t>
            </w:r>
            <w:r w:rsidR="00FD7AB0">
              <w:rPr>
                <w:rFonts w:ascii="Times New Roman" w:hAnsi="Times New Roman" w:cs="Times New Roman"/>
                <w:b/>
                <w:sz w:val="24"/>
                <w:szCs w:val="24"/>
              </w:rPr>
              <w:t>202</w:t>
            </w:r>
          </w:p>
        </w:tc>
      </w:tr>
      <w:tr w:rsidR="006E7A58" w:rsidRPr="006A4670" w:rsidTr="00B41DA5">
        <w:tc>
          <w:tcPr>
            <w:tcW w:w="900" w:type="dxa"/>
          </w:tcPr>
          <w:p w:rsidR="006E7A58" w:rsidRPr="006A4670" w:rsidRDefault="006E7A58" w:rsidP="0087605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âu 1</w:t>
            </w:r>
          </w:p>
          <w:p w:rsidR="006E7A58" w:rsidRPr="006A4670" w:rsidRDefault="006E7A58" w:rsidP="0087605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  <w:r w:rsidR="00813221">
              <w:rPr>
                <w:rFonts w:ascii="Times New Roman" w:hAnsi="Times New Roman" w:cs="Times New Roman"/>
                <w:i/>
                <w:sz w:val="24"/>
                <w:szCs w:val="24"/>
              </w:rPr>
              <w:t>,5</w:t>
            </w:r>
            <w:r w:rsidRPr="006A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điểm</w:t>
            </w:r>
          </w:p>
        </w:tc>
        <w:tc>
          <w:tcPr>
            <w:tcW w:w="5220" w:type="dxa"/>
          </w:tcPr>
          <w:p w:rsidR="006E7A58" w:rsidRPr="006E7A58" w:rsidRDefault="006E7A58" w:rsidP="006E7A58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êu đúng nội dung định luật 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5 đ</w:t>
            </w:r>
          </w:p>
          <w:p w:rsidR="006E7A58" w:rsidRDefault="006E7A58" w:rsidP="006E7A58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Viết đúng hệ thức 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5 đ</w:t>
            </w:r>
          </w:p>
          <w:p w:rsidR="00813221" w:rsidRDefault="00813221" w:rsidP="006E7A5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Giải thích: </w:t>
            </w:r>
          </w:p>
          <w:p w:rsidR="00813221" w:rsidRDefault="00813221" w:rsidP="00813221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13221">
              <w:rPr>
                <w:rFonts w:ascii="Times New Roman" w:hAnsi="Times New Roman" w:cs="Times New Roman"/>
                <w:sz w:val="24"/>
                <w:szCs w:val="24"/>
              </w:rPr>
              <w:t>Viết được biểu thứ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P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32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32"/>
                      <w:szCs w:val="24"/>
                    </w:rPr>
                    <m:t>G.M.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32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2"/>
                          <w:szCs w:val="24"/>
                        </w:rPr>
                        <m:t>(R+h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32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81322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0,25 đ</w:t>
            </w:r>
          </w:p>
          <w:p w:rsidR="00813221" w:rsidRPr="00813221" w:rsidRDefault="00813221" w:rsidP="00813221">
            <w:pPr>
              <w:jc w:val="both"/>
              <w:rPr>
                <w:rFonts w:ascii="Times New Roman" w:eastAsiaTheme="minorEastAsia" w:hAnsi="Times New Roman" w:cs="Times New Roman"/>
                <w:b/>
                <w:sz w:val="32"/>
                <w:szCs w:val="24"/>
              </w:rPr>
            </w:pPr>
            <w:r w:rsidRPr="00813221">
              <w:rPr>
                <w:rFonts w:ascii="Times New Roman" w:eastAsiaTheme="minorEastAsia" w:hAnsi="Times New Roman" w:cs="Times New Roman"/>
                <w:sz w:val="24"/>
                <w:szCs w:val="24"/>
              </w:rPr>
              <w:t>Giải thích: P tỉ lệ nghịch với ( R +h) bình phương, khi lên càng cao thì h càng tăng =&gt; P càng giảm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.                             0,25đ </w:t>
            </w:r>
          </w:p>
        </w:tc>
        <w:tc>
          <w:tcPr>
            <w:tcW w:w="5130" w:type="dxa"/>
          </w:tcPr>
          <w:p w:rsidR="006E7A58" w:rsidRPr="00813221" w:rsidRDefault="006E7A58" w:rsidP="006E7A5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3221">
              <w:rPr>
                <w:rFonts w:ascii="Times New Roman" w:hAnsi="Times New Roman" w:cs="Times New Roman"/>
                <w:sz w:val="24"/>
                <w:szCs w:val="24"/>
              </w:rPr>
              <w:t xml:space="preserve">Nêu đúng </w:t>
            </w:r>
            <w:r w:rsidR="00FD7AB0">
              <w:rPr>
                <w:rFonts w:ascii="Times New Roman" w:hAnsi="Times New Roman" w:cs="Times New Roman"/>
                <w:sz w:val="24"/>
                <w:szCs w:val="24"/>
              </w:rPr>
              <w:t>nội dung định luật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5 đ</w:t>
            </w:r>
          </w:p>
          <w:p w:rsidR="006E7A58" w:rsidRPr="00FD7AB0" w:rsidRDefault="006E7A58" w:rsidP="006E7A5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7AB0">
              <w:rPr>
                <w:rFonts w:ascii="Times New Roman" w:hAnsi="Times New Roman" w:cs="Times New Roman"/>
                <w:sz w:val="24"/>
                <w:szCs w:val="24"/>
              </w:rPr>
              <w:t xml:space="preserve">Viết đúng hệ  thức                   </w:t>
            </w:r>
            <w:r w:rsidRPr="00FD7AB0">
              <w:rPr>
                <w:rFonts w:ascii="Times New Roman" w:hAnsi="Times New Roman" w:cs="Times New Roman"/>
                <w:b/>
                <w:sz w:val="24"/>
                <w:szCs w:val="24"/>
              </w:rPr>
              <w:t>0,5 đ</w:t>
            </w:r>
          </w:p>
        </w:tc>
      </w:tr>
      <w:tr w:rsidR="006E7A58" w:rsidRPr="006A4670" w:rsidTr="00B41DA5">
        <w:tc>
          <w:tcPr>
            <w:tcW w:w="900" w:type="dxa"/>
          </w:tcPr>
          <w:p w:rsidR="006E7A58" w:rsidRPr="006A4670" w:rsidRDefault="006E7A58" w:rsidP="0087605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âu 2</w:t>
            </w:r>
          </w:p>
          <w:p w:rsidR="006E7A58" w:rsidRPr="006A4670" w:rsidRDefault="0024186B" w:rsidP="0087605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  <w:r w:rsidR="006E7A58" w:rsidRPr="006A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điểm</w:t>
            </w:r>
          </w:p>
        </w:tc>
        <w:tc>
          <w:tcPr>
            <w:tcW w:w="5220" w:type="dxa"/>
          </w:tcPr>
          <w:p w:rsidR="006E7A58" w:rsidRDefault="00813221" w:rsidP="00D704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úng công thức:                         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813221" w:rsidRPr="00813221" w:rsidRDefault="00813221" w:rsidP="00D704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úng tên và đơn vị:                    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</w:tc>
        <w:tc>
          <w:tcPr>
            <w:tcW w:w="5130" w:type="dxa"/>
          </w:tcPr>
          <w:p w:rsidR="006E7A58" w:rsidRPr="00FD7AB0" w:rsidRDefault="006E7A58" w:rsidP="006E7A5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7AB0">
              <w:rPr>
                <w:rFonts w:ascii="Times New Roman" w:hAnsi="Times New Roman" w:cs="Times New Roman"/>
                <w:sz w:val="24"/>
                <w:szCs w:val="24"/>
              </w:rPr>
              <w:t xml:space="preserve">Đúng công thức tính lực hướng tâm   </w:t>
            </w:r>
            <w:r w:rsidRPr="00FD7AB0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="00FD7AB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FD7AB0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6E7A58" w:rsidRPr="00FD7AB0" w:rsidRDefault="00FD7AB0" w:rsidP="006E7A5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úng tên và đơn vị</w:t>
            </w:r>
            <w:r w:rsidR="006E7A58" w:rsidRPr="00FD7AB0">
              <w:rPr>
                <w:rFonts w:ascii="Times New Roman" w:hAnsi="Times New Roman" w:cs="Times New Roman"/>
                <w:sz w:val="24"/>
                <w:szCs w:val="24"/>
              </w:rPr>
              <w:t xml:space="preserve">:         </w:t>
            </w:r>
            <w:r w:rsidR="006E7A58" w:rsidRPr="00FD7AB0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6E7A58" w:rsidRPr="00FD7AB0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6E7A58" w:rsidRDefault="00FD7AB0" w:rsidP="00D704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iải thích: </w:t>
            </w:r>
          </w:p>
          <w:p w:rsidR="00FD7AB0" w:rsidRDefault="00FD7AB0" w:rsidP="00D70480">
            <w:pPr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ải giảm tốc độ:                                     </w:t>
            </w:r>
            <w:r w:rsidRPr="00FD7AB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Pr="00FD7AB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 đ</w:t>
            </w:r>
          </w:p>
          <w:p w:rsidR="00FD7AB0" w:rsidRPr="00FD7AB0" w:rsidRDefault="00FD7AB0" w:rsidP="00D704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D7AB0">
              <w:rPr>
                <w:rFonts w:ascii="Times New Roman" w:eastAsiaTheme="minorEastAsia" w:hAnsi="Times New Roman" w:cs="Times New Roman"/>
                <w:sz w:val="24"/>
                <w:szCs w:val="24"/>
              </w:rPr>
              <w:t>Vì nếu đi quá nhanh, lực ma sát nghỉ nhỏ hơn lực hướng tâm, xe bị văng ra khỏi đường.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</w:tc>
      </w:tr>
      <w:tr w:rsidR="006E7A58" w:rsidRPr="006A4670" w:rsidTr="00B41DA5">
        <w:tc>
          <w:tcPr>
            <w:tcW w:w="900" w:type="dxa"/>
          </w:tcPr>
          <w:p w:rsidR="006E7A58" w:rsidRPr="006A4670" w:rsidRDefault="006E7A58" w:rsidP="0087605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âu 3</w:t>
            </w:r>
          </w:p>
          <w:p w:rsidR="006E7A58" w:rsidRPr="006A4670" w:rsidRDefault="006E7A58" w:rsidP="0087605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2 điểm</w:t>
            </w:r>
          </w:p>
        </w:tc>
        <w:tc>
          <w:tcPr>
            <w:tcW w:w="5220" w:type="dxa"/>
          </w:tcPr>
          <w:p w:rsidR="006E7A58" w:rsidRPr="006A4670" w:rsidRDefault="006E7A58" w:rsidP="00150BED">
            <w:pPr>
              <w:pStyle w:val="ListParagraph"/>
              <w:numPr>
                <w:ilvl w:val="0"/>
                <w:numId w:val="7"/>
              </w:numPr>
              <w:tabs>
                <w:tab w:val="left" w:pos="353"/>
              </w:tabs>
              <w:ind w:left="173" w:hanging="18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m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 w:rsidR="0081322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2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 kg; m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="0081322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100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g           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6E7A58" w:rsidRPr="006A4670" w:rsidRDefault="006E7A58" w:rsidP="0087605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Viết đúng công thức:               </w:t>
            </w:r>
          </w:p>
          <w:p w:rsidR="006E7A58" w:rsidRPr="006A4670" w:rsidRDefault="006E7A58" w:rsidP="00EF6978">
            <w:pPr>
              <w:tabs>
                <w:tab w:val="left" w:pos="4252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position w:val="-24"/>
                <w:sz w:val="24"/>
                <w:szCs w:val="24"/>
              </w:rPr>
              <w:object w:dxaOrig="13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27pt" o:ole="">
                  <v:imagedata r:id="rId5" o:title=""/>
                </v:shape>
                <o:OLEObject Type="Embed" ProgID="Equation.DSMT4" ShapeID="_x0000_i1025" DrawAspect="Content" ObjectID="_1543310938" r:id="rId6"/>
              </w:object>
            </w:r>
            <w:r w:rsidR="00EF6978"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813221" w:rsidRDefault="00813221" w:rsidP="00150BED">
            <w:p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số</w:t>
            </w:r>
            <w:r w:rsidR="00DA2496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6E7A58" w:rsidRDefault="00813221" w:rsidP="00150BED">
            <w:p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ết quả       </w:t>
            </w:r>
            <w:r w:rsidR="006E7A58" w:rsidRPr="00813221">
              <w:rPr>
                <w:rFonts w:ascii="Times New Roman" w:hAnsi="Times New Roman" w:cs="Times New Roman"/>
                <w:sz w:val="24"/>
                <w:szCs w:val="24"/>
              </w:rPr>
              <w:tab/>
              <w:t>F</w:t>
            </w:r>
            <w:r w:rsidR="006E7A58" w:rsidRPr="0081322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d</w:t>
            </w:r>
            <w:r w:rsidR="00DA2496">
              <w:rPr>
                <w:rFonts w:ascii="Times New Roman" w:hAnsi="Times New Roman" w:cs="Times New Roman"/>
                <w:sz w:val="24"/>
                <w:szCs w:val="24"/>
              </w:rPr>
              <w:t xml:space="preserve"> = 1,334</w:t>
            </w:r>
            <w:r w:rsidR="006E7A58" w:rsidRPr="00813221">
              <w:rPr>
                <w:rFonts w:ascii="Times New Roman" w:hAnsi="Times New Roman" w:cs="Times New Roman"/>
                <w:sz w:val="24"/>
                <w:szCs w:val="24"/>
              </w:rPr>
              <w:t xml:space="preserve"> .10</w:t>
            </w:r>
            <w:r w:rsidR="006E7A58" w:rsidRPr="0081322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</w:t>
            </w:r>
            <w:r w:rsidR="00DA2496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6</w:t>
            </w:r>
            <w:r w:rsidR="006E7A58" w:rsidRPr="00813221">
              <w:rPr>
                <w:rFonts w:ascii="Times New Roman" w:hAnsi="Times New Roman" w:cs="Times New Roman"/>
                <w:sz w:val="24"/>
                <w:szCs w:val="24"/>
              </w:rPr>
              <w:t xml:space="preserve">     (N)            </w:t>
            </w:r>
            <w:r w:rsidR="006E7A58"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6E7A58"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DA2496" w:rsidRPr="00813221" w:rsidRDefault="00DA2496" w:rsidP="00150BED">
            <w:p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A2496" w:rsidRDefault="00DA2496" w:rsidP="00150BED">
            <w:pPr>
              <w:pStyle w:val="ListParagraph"/>
              <w:numPr>
                <w:ilvl w:val="0"/>
                <w:numId w:val="7"/>
              </w:num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’ = r/2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m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DA2496" w:rsidRDefault="00DA2496" w:rsidP="00DA2496">
            <w:pPr>
              <w:pStyle w:val="ListParagraph"/>
              <w:tabs>
                <w:tab w:val="left" w:pos="431"/>
                <w:tab w:val="center" w:pos="1877"/>
              </w:tabs>
              <w:ind w:left="4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ế số:                                                 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6E7A58" w:rsidRPr="00DA2496" w:rsidRDefault="00DA2496" w:rsidP="00DA2496">
            <w:pPr>
              <w:pStyle w:val="ListParagraph"/>
              <w:tabs>
                <w:tab w:val="left" w:pos="431"/>
                <w:tab w:val="center" w:pos="1877"/>
              </w:tabs>
              <w:ind w:left="4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ết quả : </w:t>
            </w:r>
            <w:r w:rsidR="006E7A58" w:rsidRPr="00DA2496">
              <w:rPr>
                <w:rFonts w:ascii="Times New Roman" w:hAnsi="Times New Roman" w:cs="Times New Roman"/>
                <w:sz w:val="24"/>
                <w:szCs w:val="24"/>
              </w:rPr>
              <w:t>F’</w:t>
            </w:r>
            <w:r w:rsidR="006E7A58" w:rsidRPr="00DA2496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hd</w:t>
            </w:r>
            <w:r w:rsidR="006E7A58" w:rsidRPr="00DA249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,336.10</w:t>
            </w:r>
            <w:r w:rsidRPr="00DA2496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            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813221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6E7A58" w:rsidRPr="00DA2496" w:rsidRDefault="00DA2496" w:rsidP="006A4670">
            <w:pPr>
              <w:pStyle w:val="ListParagraph"/>
              <w:numPr>
                <w:ilvl w:val="0"/>
                <w:numId w:val="8"/>
              </w:num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62BE">
              <w:rPr>
                <w:rFonts w:ascii="Times New Roman" w:hAnsi="Times New Roman" w:cs="Times New Roman"/>
                <w:b/>
                <w:sz w:val="24"/>
                <w:szCs w:val="24"/>
              </w:rPr>
              <w:t>tăng 4 lần</w:t>
            </w:r>
            <w:r w:rsidR="006E7A58" w:rsidRPr="000E62B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  <w:r w:rsidR="006E7A58"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đ</w:t>
            </w:r>
          </w:p>
          <w:p w:rsidR="00DA2496" w:rsidRPr="006A4670" w:rsidRDefault="00DA2496" w:rsidP="00DA2496">
            <w:pPr>
              <w:pStyle w:val="ListParagraph"/>
              <w:tabs>
                <w:tab w:val="left" w:pos="431"/>
                <w:tab w:val="center" w:pos="1877"/>
              </w:tabs>
              <w:ind w:left="4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0" w:name="_GoBack"/>
            <w:bookmarkEnd w:id="0"/>
          </w:p>
          <w:p w:rsidR="006E7A58" w:rsidRPr="006A4670" w:rsidRDefault="006E7A58" w:rsidP="006A4670">
            <w:pPr>
              <w:tabs>
                <w:tab w:val="left" w:pos="431"/>
                <w:tab w:val="center" w:pos="1877"/>
              </w:tabs>
              <w:ind w:left="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làm cách khác, kết quả đúng vẫn cho1đ</w:t>
            </w:r>
          </w:p>
        </w:tc>
        <w:tc>
          <w:tcPr>
            <w:tcW w:w="5130" w:type="dxa"/>
          </w:tcPr>
          <w:p w:rsidR="006E7A58" w:rsidRPr="006A4670" w:rsidRDefault="006E7A58" w:rsidP="006A4670">
            <w:pPr>
              <w:pStyle w:val="ListParagraph"/>
              <w:numPr>
                <w:ilvl w:val="0"/>
                <w:numId w:val="9"/>
              </w:numPr>
              <w:tabs>
                <w:tab w:val="left" w:pos="353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w:r w:rsidR="00A818D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0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 kg; m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A818D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 kg           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6E7A58" w:rsidRPr="006A4670" w:rsidRDefault="006E7A58" w:rsidP="006A467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Viết đúng công thức:               </w:t>
            </w:r>
          </w:p>
          <w:p w:rsidR="006E7A58" w:rsidRPr="006A4670" w:rsidRDefault="006E7A58" w:rsidP="00EF6978">
            <w:pPr>
              <w:tabs>
                <w:tab w:val="left" w:pos="398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position w:val="-24"/>
                <w:sz w:val="24"/>
                <w:szCs w:val="24"/>
              </w:rPr>
              <w:object w:dxaOrig="1359" w:dyaOrig="620">
                <v:shape id="_x0000_i1026" type="#_x0000_t75" style="width:75.75pt;height:27pt" o:ole="">
                  <v:imagedata r:id="rId5" o:title=""/>
                </v:shape>
                <o:OLEObject Type="Embed" ProgID="Equation.DSMT4" ShapeID="_x0000_i1026" DrawAspect="Content" ObjectID="_1543310939" r:id="rId7"/>
              </w:object>
            </w:r>
            <w:r w:rsidR="00EF6978">
              <w:rPr>
                <w:position w:val="-24"/>
                <w:sz w:val="24"/>
                <w:szCs w:val="24"/>
              </w:rPr>
              <w:tab/>
            </w:r>
            <w:r w:rsidR="00EF6978"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6E7A58" w:rsidRDefault="006E7A58" w:rsidP="006A4670">
            <w:p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="00A818DD">
              <w:rPr>
                <w:rFonts w:ascii="Times New Roman" w:hAnsi="Times New Roman" w:cs="Times New Roman"/>
                <w:sz w:val="24"/>
                <w:szCs w:val="24"/>
              </w:rPr>
              <w:t>Thế số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</w:t>
            </w:r>
            <w:r w:rsidR="00A818D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A818DD" w:rsidRDefault="00A818DD" w:rsidP="006A4670">
            <w:pPr>
              <w:tabs>
                <w:tab w:val="left" w:pos="431"/>
                <w:tab w:val="center" w:pos="1877"/>
              </w:tabs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818DD">
              <w:rPr>
                <w:rFonts w:ascii="Times New Roman" w:hAnsi="Times New Roman" w:cs="Times New Roman"/>
                <w:sz w:val="24"/>
                <w:szCs w:val="24"/>
              </w:rPr>
              <w:t>Kết quả: r = 10 m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A818DD" w:rsidRPr="00A818DD" w:rsidRDefault="00A818DD" w:rsidP="006A4670">
            <w:p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A58" w:rsidRPr="006A4670" w:rsidRDefault="006E7A58" w:rsidP="006A4670">
            <w:pPr>
              <w:pStyle w:val="ListParagraph"/>
              <w:numPr>
                <w:ilvl w:val="0"/>
                <w:numId w:val="9"/>
              </w:num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’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hd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="00A818DD">
              <w:rPr>
                <w:rFonts w:ascii="Times New Roman" w:hAnsi="Times New Roman" w:cs="Times New Roman"/>
                <w:sz w:val="24"/>
                <w:szCs w:val="24"/>
              </w:rPr>
              <w:t>3,335.10</w:t>
            </w:r>
            <w:r w:rsidR="00A818DD" w:rsidRPr="00A818DD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7</w:t>
            </w:r>
            <w:r w:rsidR="00A818DD">
              <w:rPr>
                <w:rFonts w:ascii="Times New Roman" w:hAnsi="Times New Roman" w:cs="Times New Roman"/>
                <w:sz w:val="24"/>
                <w:szCs w:val="24"/>
              </w:rPr>
              <w:t xml:space="preserve">    N                       </w:t>
            </w:r>
            <w:r w:rsidR="00A818D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0,</w:t>
            </w:r>
            <w:r w:rsidR="00A818DD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="00A818D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A818DD" w:rsidRPr="00A818DD" w:rsidRDefault="00A818DD" w:rsidP="00A818DD">
            <w:pPr>
              <w:pStyle w:val="ListParagraph"/>
              <w:tabs>
                <w:tab w:val="left" w:pos="431"/>
                <w:tab w:val="center" w:pos="1877"/>
              </w:tabs>
              <w:ind w:left="4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ế số                                             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6E7A58" w:rsidRPr="00A818DD" w:rsidRDefault="006E7A58" w:rsidP="006A4670">
            <w:pPr>
              <w:pStyle w:val="ListParagraph"/>
              <w:numPr>
                <w:ilvl w:val="0"/>
                <w:numId w:val="8"/>
              </w:num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’</w:t>
            </w:r>
            <w:r w:rsidR="00A818D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="00A818DD">
              <w:rPr>
                <w:rFonts w:ascii="Times New Roman" w:hAnsi="Times New Roman" w:cs="Times New Roman"/>
                <w:sz w:val="24"/>
                <w:szCs w:val="24"/>
              </w:rPr>
              <w:t xml:space="preserve">7,07 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m.          </w:t>
            </w:r>
            <w:r w:rsidR="00A818DD" w:rsidRPr="00A818DD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  <w:r w:rsidRPr="006A467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đ</w:t>
            </w:r>
          </w:p>
          <w:p w:rsidR="00A818DD" w:rsidRPr="00A818DD" w:rsidRDefault="00A818DD" w:rsidP="006A4670">
            <w:pPr>
              <w:pStyle w:val="ListParagraph"/>
              <w:numPr>
                <w:ilvl w:val="0"/>
                <w:numId w:val="8"/>
              </w:numPr>
              <w:tabs>
                <w:tab w:val="left" w:pos="431"/>
                <w:tab w:val="center" w:pos="1877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Giảm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   lần                                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A818DD" w:rsidRPr="006A4670" w:rsidRDefault="00A818DD" w:rsidP="00A818DD">
            <w:pPr>
              <w:pStyle w:val="ListParagraph"/>
              <w:tabs>
                <w:tab w:val="left" w:pos="431"/>
                <w:tab w:val="center" w:pos="1877"/>
              </w:tabs>
              <w:ind w:left="4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E7A58" w:rsidRPr="006A4670" w:rsidRDefault="006E7A58" w:rsidP="006A467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làm cách khác, kết quả đúng vẫn cho1đ</w:t>
            </w:r>
          </w:p>
        </w:tc>
      </w:tr>
      <w:tr w:rsidR="0024186B" w:rsidRPr="006A4670" w:rsidTr="00B41DA5">
        <w:tc>
          <w:tcPr>
            <w:tcW w:w="900" w:type="dxa"/>
          </w:tcPr>
          <w:p w:rsidR="0024186B" w:rsidRPr="006A4670" w:rsidRDefault="0024186B" w:rsidP="0024186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âu 4</w:t>
            </w:r>
          </w:p>
          <w:p w:rsidR="0024186B" w:rsidRPr="006A4670" w:rsidRDefault="0024186B" w:rsidP="0024186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2 điểm</w:t>
            </w:r>
          </w:p>
        </w:tc>
        <w:tc>
          <w:tcPr>
            <w:tcW w:w="5220" w:type="dxa"/>
          </w:tcPr>
          <w:p w:rsidR="0024186B" w:rsidRPr="0024186B" w:rsidRDefault="0024186B" w:rsidP="0024186B">
            <w:pPr>
              <w:pStyle w:val="ListParagraph"/>
              <w:numPr>
                <w:ilvl w:val="0"/>
                <w:numId w:val="10"/>
              </w:numPr>
              <w:ind w:left="353" w:hanging="353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mbria" w:hAnsi="Cambria" w:cs="Times New Roman"/>
                <w:sz w:val="24"/>
                <w:szCs w:val="24"/>
              </w:rPr>
              <w:t>Khi lò xo cân bằng: F nén = F</w:t>
            </w:r>
            <w:r w:rsidRPr="00FD7AB0">
              <w:rPr>
                <w:rFonts w:ascii="Cambria" w:hAnsi="Cambria" w:cs="Times New Roman"/>
                <w:b/>
                <w:sz w:val="24"/>
                <w:szCs w:val="24"/>
                <w:vertAlign w:val="subscript"/>
              </w:rPr>
              <w:t>đh</w:t>
            </w:r>
          </w:p>
          <w:p w:rsidR="0024186B" w:rsidRPr="00587057" w:rsidRDefault="0024186B" w:rsidP="0024186B">
            <w:pPr>
              <w:pStyle w:val="ListParagraph"/>
              <w:ind w:left="35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Cambria" w:hAnsi="Cambria" w:cs="Times New Roman"/>
                <w:sz w:val="24"/>
                <w:szCs w:val="24"/>
              </w:rPr>
              <w:t xml:space="preserve">5 = </w:t>
            </w:r>
            <w:r>
              <w:rPr>
                <w:rFonts w:ascii="Cambria" w:hAnsi="Cambria" w:cs="Times New Roman"/>
                <w:sz w:val="24"/>
                <w:szCs w:val="24"/>
                <w:lang w:val="en-US"/>
              </w:rPr>
              <w:t xml:space="preserve">k.|Δl| </w:t>
            </w:r>
            <w:r w:rsidR="00587057" w:rsidRPr="00BB597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24186B" w:rsidRDefault="0024186B" w:rsidP="0024186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186B">
              <w:rPr>
                <w:rFonts w:ascii="Cambria" w:hAnsi="Cambria" w:cs="Times New Roman"/>
                <w:sz w:val="24"/>
                <w:szCs w:val="24"/>
                <w:lang w:val="en-US"/>
              </w:rPr>
              <w:t xml:space="preserve">|Δl|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,05 m</w:t>
            </w:r>
            <w:r w:rsidR="00587057" w:rsidRPr="00BB597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24186B" w:rsidRDefault="0024186B" w:rsidP="0024186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 lò xo nén: </w:t>
            </w:r>
            <w:r w:rsidR="00587057" w:rsidRPr="00BB5975">
              <w:rPr>
                <w:rFonts w:ascii="Cambria" w:hAnsi="Cambria" w:cs="Times New Roman"/>
                <w:sz w:val="24"/>
                <w:szCs w:val="24"/>
                <w:lang w:val="en-US"/>
              </w:rPr>
              <w:t>∆</w:t>
            </w:r>
            <w:r w:rsidR="005870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 = </w:t>
            </w:r>
            <w:r w:rsidR="00587057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5870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5</w:t>
            </w:r>
            <w:r w:rsidR="00587057" w:rsidRPr="00BB597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m</w:t>
            </w:r>
            <w:r w:rsidRPr="002418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587057" w:rsidRPr="00587057" w:rsidRDefault="00587057" w:rsidP="0024186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5975">
              <w:rPr>
                <w:rFonts w:ascii="Cambria" w:hAnsi="Cambria" w:cs="Times New Roman"/>
                <w:sz w:val="24"/>
                <w:szCs w:val="24"/>
                <w:lang w:val="en-US"/>
              </w:rPr>
              <w:t>∆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 – l</w:t>
            </w:r>
            <w:r w:rsidRPr="00FD7AB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=&gt; l</w:t>
            </w:r>
            <w:r w:rsidRPr="00FD7AB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0,3</w:t>
            </w:r>
            <w:r w:rsidRPr="00BB597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m</w:t>
            </w:r>
            <w:r w:rsidRPr="00BB597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587057" w:rsidRDefault="00587057" w:rsidP="00587057">
            <w:pPr>
              <w:tabs>
                <w:tab w:val="left" w:pos="3707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87057" w:rsidRPr="00587057" w:rsidRDefault="00587057" w:rsidP="00587057">
            <w:pPr>
              <w:pStyle w:val="ListParagraph"/>
              <w:numPr>
                <w:ilvl w:val="0"/>
                <w:numId w:val="10"/>
              </w:numPr>
              <w:tabs>
                <w:tab w:val="left" w:pos="3707"/>
              </w:tabs>
              <w:ind w:left="396" w:hanging="42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>Tính được:</w:t>
            </w:r>
            <w:r w:rsidRPr="00587057">
              <w:rPr>
                <w:rFonts w:ascii="Cambria" w:hAnsi="Cambria" w:cs="Times New Roman"/>
                <w:sz w:val="24"/>
                <w:szCs w:val="24"/>
              </w:rPr>
              <w:t>∆</w:t>
            </w: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>l = 0,02 m</w:t>
            </w:r>
            <w:r w:rsidRPr="00587057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24186B" w:rsidRPr="00587057" w:rsidRDefault="0024186B" w:rsidP="00587057">
            <w:pPr>
              <w:ind w:left="360" w:hanging="24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>Khi lò xo cân bằng: F</w:t>
            </w:r>
            <w:r w:rsidRPr="0058705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đh </w:t>
            </w: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 xml:space="preserve">= P           </w:t>
            </w:r>
          </w:p>
          <w:p w:rsidR="0024186B" w:rsidRPr="00587057" w:rsidRDefault="0024186B" w:rsidP="0024186B">
            <w:pPr>
              <w:tabs>
                <w:tab w:val="left" w:pos="3707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7057">
              <w:rPr>
                <w:rFonts w:ascii="Cambria" w:hAnsi="Cambria" w:cs="Times New Roman"/>
                <w:sz w:val="24"/>
                <w:szCs w:val="24"/>
              </w:rPr>
              <w:t>k.|</w:t>
            </w:r>
            <w:r>
              <w:rPr>
                <w:rFonts w:ascii="Cambria" w:hAnsi="Cambria" w:cs="Times New Roman"/>
                <w:sz w:val="24"/>
                <w:szCs w:val="24"/>
                <w:lang w:val="en-US"/>
              </w:rPr>
              <w:t>Δ</w:t>
            </w:r>
            <w:r w:rsidRPr="00587057">
              <w:rPr>
                <w:rFonts w:ascii="Cambria" w:hAnsi="Cambria" w:cs="Times New Roman"/>
                <w:sz w:val="24"/>
                <w:szCs w:val="24"/>
              </w:rPr>
              <w:t xml:space="preserve">l| = mg                                      </w:t>
            </w:r>
            <w:r w:rsidRPr="00587057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24186B" w:rsidRDefault="00587057" w:rsidP="0024186B">
            <w:pPr>
              <w:pStyle w:val="ListParagraph"/>
              <w:tabs>
                <w:tab w:val="left" w:pos="3662"/>
              </w:tabs>
              <w:ind w:left="45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số, kết quả m = 0,2 kg</w:t>
            </w:r>
            <w:r w:rsidR="0024186B" w:rsidRPr="0058705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="0024186B" w:rsidRPr="00587057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587057" w:rsidRPr="00587057" w:rsidRDefault="00587057" w:rsidP="0024186B">
            <w:pPr>
              <w:pStyle w:val="ListParagraph"/>
              <w:tabs>
                <w:tab w:val="left" w:pos="3662"/>
              </w:tabs>
              <w:ind w:left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186B" w:rsidRPr="00587057" w:rsidRDefault="0024186B" w:rsidP="0024186B">
            <w:pPr>
              <w:pStyle w:val="ListParagraph"/>
              <w:ind w:left="459" w:hanging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>HS làm cách khác thì do GV tự cho điểm</w:t>
            </w:r>
          </w:p>
        </w:tc>
        <w:tc>
          <w:tcPr>
            <w:tcW w:w="5130" w:type="dxa"/>
          </w:tcPr>
          <w:p w:rsidR="00A818DD" w:rsidRPr="00A818DD" w:rsidRDefault="00A818DD" w:rsidP="00A818DD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818DD">
              <w:rPr>
                <w:rFonts w:ascii="Cambria" w:hAnsi="Cambria" w:cs="Times New Roman"/>
                <w:sz w:val="24"/>
                <w:szCs w:val="24"/>
              </w:rPr>
              <w:t>Khi lò xo cân bằng: F nén = F</w:t>
            </w:r>
            <w:r w:rsidRPr="00A818DD">
              <w:rPr>
                <w:rFonts w:ascii="Cambria" w:hAnsi="Cambria" w:cs="Times New Roman"/>
                <w:b/>
                <w:sz w:val="24"/>
                <w:szCs w:val="24"/>
                <w:vertAlign w:val="subscript"/>
              </w:rPr>
              <w:t>đh</w:t>
            </w:r>
          </w:p>
          <w:p w:rsidR="00A818DD" w:rsidRPr="00587057" w:rsidRDefault="00A818DD" w:rsidP="00A818DD">
            <w:pPr>
              <w:pStyle w:val="ListParagraph"/>
              <w:ind w:left="35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Cambria" w:hAnsi="Cambria" w:cs="Times New Roman"/>
                <w:sz w:val="24"/>
                <w:szCs w:val="24"/>
              </w:rPr>
              <w:t xml:space="preserve">6 = </w:t>
            </w:r>
            <w:r w:rsidRPr="00A818DD">
              <w:rPr>
                <w:rFonts w:ascii="Cambria" w:hAnsi="Cambria" w:cs="Times New Roman"/>
                <w:sz w:val="24"/>
                <w:szCs w:val="24"/>
              </w:rPr>
              <w:t>k.|</w:t>
            </w:r>
            <w:r>
              <w:rPr>
                <w:rFonts w:ascii="Cambria" w:hAnsi="Cambria" w:cs="Times New Roman"/>
                <w:sz w:val="24"/>
                <w:szCs w:val="24"/>
                <w:lang w:val="en-US"/>
              </w:rPr>
              <w:t>Δ</w:t>
            </w:r>
            <w:r w:rsidRPr="00A818DD">
              <w:rPr>
                <w:rFonts w:ascii="Cambria" w:hAnsi="Cambria" w:cs="Times New Roman"/>
                <w:sz w:val="24"/>
                <w:szCs w:val="24"/>
              </w:rPr>
              <w:t xml:space="preserve">l| </w:t>
            </w:r>
            <w:r w:rsidRPr="00A818DD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A818DD" w:rsidRDefault="00A818DD" w:rsidP="00A818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818DD">
              <w:rPr>
                <w:rFonts w:ascii="Cambria" w:hAnsi="Cambria" w:cs="Times New Roman"/>
                <w:sz w:val="24"/>
                <w:szCs w:val="24"/>
              </w:rPr>
              <w:t>|</w:t>
            </w:r>
            <w:r w:rsidRPr="0024186B">
              <w:rPr>
                <w:rFonts w:ascii="Cambria" w:hAnsi="Cambria" w:cs="Times New Roman"/>
                <w:sz w:val="24"/>
                <w:szCs w:val="24"/>
                <w:lang w:val="en-US"/>
              </w:rPr>
              <w:t>Δ</w:t>
            </w:r>
            <w:r w:rsidRPr="00A818DD">
              <w:rPr>
                <w:rFonts w:ascii="Cambria" w:hAnsi="Cambria" w:cs="Times New Roman"/>
                <w:sz w:val="24"/>
                <w:szCs w:val="24"/>
              </w:rPr>
              <w:t xml:space="preserve">l|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04 m                                         </w:t>
            </w:r>
            <w:r w:rsidRPr="00A818DD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A818DD" w:rsidRPr="00A818DD" w:rsidRDefault="00A818DD" w:rsidP="00A818D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Do lò xo nén: </w:t>
            </w:r>
            <w:r w:rsidRPr="00A818DD">
              <w:rPr>
                <w:rFonts w:ascii="Cambria" w:hAnsi="Cambria" w:cs="Times New Roman"/>
                <w:sz w:val="24"/>
                <w:szCs w:val="24"/>
              </w:rPr>
              <w:t>∆</w:t>
            </w:r>
            <w:r w:rsidRPr="00A818DD">
              <w:rPr>
                <w:rFonts w:ascii="Times New Roman" w:hAnsi="Times New Roman" w:cs="Times New Roman"/>
                <w:sz w:val="24"/>
                <w:szCs w:val="24"/>
              </w:rPr>
              <w:t xml:space="preserve">l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 0,04</w:t>
            </w:r>
            <w:r w:rsidRPr="00A818DD">
              <w:rPr>
                <w:rFonts w:ascii="Times New Roman" w:hAnsi="Times New Roman" w:cs="Times New Roman"/>
                <w:sz w:val="24"/>
                <w:szCs w:val="24"/>
              </w:rPr>
              <w:t xml:space="preserve"> m                    </w:t>
            </w:r>
            <w:r w:rsidRPr="00A818DD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A818DD" w:rsidRPr="00587057" w:rsidRDefault="00A818DD" w:rsidP="00A818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13F32">
              <w:rPr>
                <w:rFonts w:ascii="Cambria" w:hAnsi="Cambria" w:cs="Times New Roman"/>
                <w:sz w:val="24"/>
                <w:szCs w:val="24"/>
              </w:rPr>
              <w:t>∆</w:t>
            </w:r>
            <w:r w:rsidRPr="00C13F32">
              <w:rPr>
                <w:rFonts w:ascii="Times New Roman" w:hAnsi="Times New Roman" w:cs="Times New Roman"/>
                <w:sz w:val="24"/>
                <w:szCs w:val="24"/>
              </w:rPr>
              <w:t xml:space="preserve">l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 – l</w:t>
            </w:r>
            <w:r w:rsidRPr="00FD7AB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=&gt; l</w:t>
            </w:r>
            <w:r w:rsidRPr="00C13F32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0</w:t>
            </w:r>
            <w:r w:rsidRPr="00C13F32">
              <w:rPr>
                <w:rFonts w:ascii="Times New Roman" w:hAnsi="Times New Roman" w:cs="Times New Roman"/>
                <w:sz w:val="24"/>
                <w:szCs w:val="24"/>
              </w:rPr>
              <w:t xml:space="preserve"> = 0,4 m </w:t>
            </w:r>
            <w:r w:rsidRPr="00C13F32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C13F32" w:rsidRDefault="00C13F32" w:rsidP="00C13F32">
            <w:pPr>
              <w:ind w:left="360" w:hanging="24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13F32" w:rsidRPr="00587057" w:rsidRDefault="00C13F32" w:rsidP="00C13F32">
            <w:pPr>
              <w:ind w:left="360" w:hanging="24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>Khi lò xo cân bằng: F</w:t>
            </w:r>
            <w:r w:rsidRPr="0058705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đh </w:t>
            </w: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 xml:space="preserve">= P           </w:t>
            </w:r>
          </w:p>
          <w:p w:rsidR="00C13F32" w:rsidRPr="00587057" w:rsidRDefault="00C13F32" w:rsidP="00C13F32">
            <w:pPr>
              <w:tabs>
                <w:tab w:val="left" w:pos="3707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7057">
              <w:rPr>
                <w:rFonts w:ascii="Cambria" w:hAnsi="Cambria" w:cs="Times New Roman"/>
                <w:sz w:val="24"/>
                <w:szCs w:val="24"/>
              </w:rPr>
              <w:t>k.|</w:t>
            </w:r>
            <w:r>
              <w:rPr>
                <w:rFonts w:ascii="Cambria" w:hAnsi="Cambria" w:cs="Times New Roman"/>
                <w:sz w:val="24"/>
                <w:szCs w:val="24"/>
                <w:lang w:val="en-US"/>
              </w:rPr>
              <w:t>Δ</w:t>
            </w:r>
            <w:r w:rsidRPr="00587057">
              <w:rPr>
                <w:rFonts w:ascii="Cambria" w:hAnsi="Cambria" w:cs="Times New Roman"/>
                <w:sz w:val="24"/>
                <w:szCs w:val="24"/>
              </w:rPr>
              <w:t xml:space="preserve">l| = mg                                      </w:t>
            </w:r>
            <w:r w:rsidRPr="00587057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C13F32" w:rsidRPr="000E62BE" w:rsidRDefault="00C13F32" w:rsidP="000E62BE">
            <w:pPr>
              <w:pStyle w:val="ListParagraph"/>
              <w:tabs>
                <w:tab w:val="left" w:pos="3662"/>
              </w:tabs>
              <w:ind w:left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số,</w:t>
            </w:r>
            <w:r w:rsidRPr="000E62BE">
              <w:rPr>
                <w:rFonts w:ascii="Times New Roman" w:hAnsi="Times New Roman" w:cs="Times New Roman"/>
                <w:sz w:val="24"/>
                <w:szCs w:val="24"/>
              </w:rPr>
              <w:t xml:space="preserve"> kết quả </w:t>
            </w:r>
            <w:r w:rsidRPr="000E62BE">
              <w:rPr>
                <w:rFonts w:ascii="Cambria" w:hAnsi="Cambria" w:cs="Times New Roman"/>
                <w:sz w:val="24"/>
                <w:szCs w:val="24"/>
              </w:rPr>
              <w:t>∆</w:t>
            </w:r>
            <w:r w:rsidRPr="000E62BE">
              <w:rPr>
                <w:rFonts w:ascii="Times New Roman" w:hAnsi="Times New Roman" w:cs="Times New Roman"/>
                <w:sz w:val="24"/>
                <w:szCs w:val="24"/>
              </w:rPr>
              <w:t>l = 0,02 m</w:t>
            </w:r>
            <w:r w:rsidRPr="000E62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E62BE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C13F32" w:rsidRPr="00587057" w:rsidRDefault="00C13F32" w:rsidP="00C13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13F32">
              <w:rPr>
                <w:rFonts w:ascii="Cambria" w:hAnsi="Cambria" w:cs="Times New Roman"/>
                <w:sz w:val="24"/>
                <w:szCs w:val="24"/>
              </w:rPr>
              <w:t>∆</w:t>
            </w:r>
            <w:r w:rsidRPr="00C13F32">
              <w:rPr>
                <w:rFonts w:ascii="Times New Roman" w:hAnsi="Times New Roman" w:cs="Times New Roman"/>
                <w:sz w:val="24"/>
                <w:szCs w:val="24"/>
              </w:rPr>
              <w:t xml:space="preserve">l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 – l</w:t>
            </w:r>
            <w:r w:rsidRPr="00FD7AB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=&gt; l = 0,42</w:t>
            </w:r>
            <w:r w:rsidRPr="00C13F32">
              <w:rPr>
                <w:rFonts w:ascii="Times New Roman" w:hAnsi="Times New Roman" w:cs="Times New Roman"/>
                <w:sz w:val="24"/>
                <w:szCs w:val="24"/>
              </w:rPr>
              <w:t xml:space="preserve"> m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Pr="00C13F32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  <w:p w:rsidR="00C13F32" w:rsidRPr="00587057" w:rsidRDefault="00C13F32" w:rsidP="00C13F32">
            <w:pPr>
              <w:pStyle w:val="ListParagraph"/>
              <w:tabs>
                <w:tab w:val="left" w:pos="3662"/>
              </w:tabs>
              <w:ind w:left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186B" w:rsidRPr="00C13F32" w:rsidRDefault="0024186B" w:rsidP="00C13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13F32">
              <w:rPr>
                <w:rFonts w:ascii="Times New Roman" w:hAnsi="Times New Roman" w:cs="Times New Roman"/>
                <w:sz w:val="24"/>
                <w:szCs w:val="24"/>
              </w:rPr>
              <w:t>HS làm cách khác thì do GV tự cho điểm</w:t>
            </w:r>
          </w:p>
        </w:tc>
      </w:tr>
      <w:tr w:rsidR="00D5213E" w:rsidRPr="006A4670" w:rsidTr="00B41DA5">
        <w:tc>
          <w:tcPr>
            <w:tcW w:w="900" w:type="dxa"/>
          </w:tcPr>
          <w:p w:rsidR="00D5213E" w:rsidRPr="006A4670" w:rsidRDefault="00D5213E" w:rsidP="00D5213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âu 5</w:t>
            </w:r>
          </w:p>
          <w:p w:rsidR="00D5213E" w:rsidRPr="006A4670" w:rsidRDefault="00D5213E" w:rsidP="00D5213E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  <w:r w:rsidRPr="006A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điểm</w:t>
            </w:r>
          </w:p>
        </w:tc>
        <w:tc>
          <w:tcPr>
            <w:tcW w:w="5220" w:type="dxa"/>
          </w:tcPr>
          <w:p w:rsidR="00D5213E" w:rsidRPr="006A4670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Vẽ hình + HQC </w:t>
            </w:r>
            <w:r w:rsidRPr="006374E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D5213E" w:rsidRPr="00564FCF" w:rsidRDefault="00D5213E" w:rsidP="00564FCF">
            <w:pPr>
              <w:pStyle w:val="ListParagraph"/>
              <w:numPr>
                <w:ilvl w:val="0"/>
                <w:numId w:val="15"/>
              </w:numPr>
              <w:ind w:left="255" w:hanging="284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564FC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gia tốc:</w:t>
            </w:r>
            <w:r w:rsidRPr="00564FC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a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32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32"/>
                      <w:szCs w:val="24"/>
                      <w:vertAlign w:val="superscript"/>
                      <w:lang w:val="en-US"/>
                    </w:rPr>
                    <m:t xml:space="preserve">v -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  <w:vertAlign w:val="superscript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vertAlign w:val="superscript"/>
                          <w:lang w:val="en-US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vertAlign w:val="superscript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32"/>
                      <w:szCs w:val="24"/>
                      <w:vertAlign w:val="superscript"/>
                      <w:lang w:val="en-US"/>
                    </w:rPr>
                    <m:t>t</m:t>
                  </m:r>
                </m:den>
              </m:f>
            </m:oMath>
            <w:r w:rsidRPr="00564FC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D5213E" w:rsidRPr="00736B5C" w:rsidRDefault="00D5213E" w:rsidP="00D5213E">
            <w:pPr>
              <w:pStyle w:val="ListParagraph"/>
              <w:numPr>
                <w:ilvl w:val="0"/>
                <w:numId w:val="8"/>
              </w:num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 = 0,</w:t>
            </w:r>
            <w:r w:rsidRPr="00736B5C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5 m/s</w:t>
            </w:r>
            <w:r w:rsidRPr="00736B5C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</w:t>
            </w:r>
            <w:r w:rsidRPr="006374E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D5213E" w:rsidRPr="00564FCF" w:rsidRDefault="00D5213E" w:rsidP="00564FCF">
            <w:pPr>
              <w:pStyle w:val="ListParagraph"/>
              <w:numPr>
                <w:ilvl w:val="0"/>
                <w:numId w:val="15"/>
              </w:numPr>
              <w:ind w:left="255" w:hanging="284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564F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ết đúng PT định luật II Niu-tơn:</w:t>
            </w:r>
          </w:p>
          <w:p w:rsidR="00D5213E" w:rsidRPr="000451A8" w:rsidRDefault="00814F7B" w:rsidP="00D521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s</m:t>
                      </m:r>
                    </m:sub>
                  </m:sSub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m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acc>
            </m:oMath>
            <w:r w:rsidR="00D5213E"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D5213E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>Chi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 Oy: N – P = 0</w:t>
            </w:r>
          </w:p>
          <w:p w:rsidR="00D5213E" w:rsidRDefault="00D5213E" w:rsidP="00D5213E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 = P = mg</w:t>
            </w:r>
          </w:p>
          <w:p w:rsidR="00D5213E" w:rsidRPr="000451A8" w:rsidRDefault="00D5213E" w:rsidP="00D5213E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ms = 20 N.</w:t>
            </w:r>
            <w:r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D5213E" w:rsidRPr="000451A8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>Chiếu Ox:  F – F</w:t>
            </w:r>
            <w:r w:rsidRPr="000451A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ms </w:t>
            </w: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 xml:space="preserve">= ma                      </w:t>
            </w:r>
            <w:r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D5213E" w:rsidRPr="000451A8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F</w:t>
            </w: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>= F</w:t>
            </w:r>
            <w:r w:rsidRPr="000451A8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ms</w:t>
            </w: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 xml:space="preserve"> + ma </w:t>
            </w:r>
          </w:p>
          <w:p w:rsidR="00D5213E" w:rsidRPr="000451A8" w:rsidRDefault="00D5213E" w:rsidP="00D5213E">
            <w:pPr>
              <w:tabs>
                <w:tab w:val="left" w:pos="441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 xml:space="preserve">             F =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</w:tc>
        <w:tc>
          <w:tcPr>
            <w:tcW w:w="5130" w:type="dxa"/>
          </w:tcPr>
          <w:p w:rsidR="00D5213E" w:rsidRPr="006A4670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Vẽ hình + HQC </w:t>
            </w:r>
            <w:r w:rsidRPr="006374E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D5213E" w:rsidRPr="00564FCF" w:rsidRDefault="00D5213E" w:rsidP="00564FCF">
            <w:pPr>
              <w:pStyle w:val="ListParagraph"/>
              <w:numPr>
                <w:ilvl w:val="0"/>
                <w:numId w:val="14"/>
              </w:numPr>
              <w:ind w:left="279" w:hanging="279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564FC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gia tốc:</w:t>
            </w:r>
            <w:r w:rsidRPr="00564FC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a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32"/>
                      <w:szCs w:val="24"/>
                      <w:vertAlign w:val="superscript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  <w:vertAlign w:val="superscript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vertAlign w:val="superscript"/>
                          <w:lang w:val="en-US"/>
                        </w:rPr>
                        <m:t>v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vertAlign w:val="superscript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32"/>
                      <w:szCs w:val="24"/>
                      <w:vertAlign w:val="superscript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  <w:vertAlign w:val="superscript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vertAlign w:val="superscript"/>
                          <w:lang w:val="en-US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vertAlign w:val="superscript"/>
                          <w:lang w:val="en-US"/>
                        </w:rPr>
                        <m:t>0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vertAlign w:val="superscript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32"/>
                      <w:szCs w:val="24"/>
                      <w:vertAlign w:val="superscript"/>
                      <w:lang w:val="en-US"/>
                    </w:rPr>
                    <m:t>2.S</m:t>
                  </m:r>
                </m:den>
              </m:f>
            </m:oMath>
            <w:r w:rsidRPr="00564FC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D5213E" w:rsidRPr="00736B5C" w:rsidRDefault="00D5213E" w:rsidP="00D5213E">
            <w:pPr>
              <w:pStyle w:val="ListParagraph"/>
              <w:numPr>
                <w:ilvl w:val="0"/>
                <w:numId w:val="8"/>
              </w:num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 = 0,</w:t>
            </w:r>
            <w:r w:rsidRPr="00736B5C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5 m/s</w:t>
            </w:r>
            <w:r w:rsidRPr="00736B5C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</w:t>
            </w:r>
            <w:r w:rsidRPr="006374E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D5213E" w:rsidRPr="00564FCF" w:rsidRDefault="00D5213E" w:rsidP="00564FCF">
            <w:pPr>
              <w:pStyle w:val="ListParagraph"/>
              <w:numPr>
                <w:ilvl w:val="0"/>
                <w:numId w:val="14"/>
              </w:numPr>
              <w:ind w:left="279" w:hanging="283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564F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ết đúng PT định luật II Niu-tơn:</w:t>
            </w:r>
          </w:p>
          <w:p w:rsidR="00D5213E" w:rsidRPr="000451A8" w:rsidRDefault="00814F7B" w:rsidP="00D521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s</m:t>
                      </m:r>
                    </m:sub>
                  </m:sSub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acc>
            </m:oMath>
            <w:r w:rsidR="00D5213E" w:rsidRPr="006A467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m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acc>
            </m:oMath>
            <w:r w:rsidR="00D5213E"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D5213E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>Chi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 Oy: N – P = 0</w:t>
            </w:r>
          </w:p>
          <w:p w:rsidR="00D5213E" w:rsidRDefault="00D5213E" w:rsidP="00D5213E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 = P = mg</w:t>
            </w:r>
          </w:p>
          <w:p w:rsidR="00D5213E" w:rsidRPr="000451A8" w:rsidRDefault="00564FCF" w:rsidP="00D5213E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ms = 50</w:t>
            </w:r>
            <w:r w:rsidR="00D5213E">
              <w:rPr>
                <w:rFonts w:ascii="Times New Roman" w:hAnsi="Times New Roman" w:cs="Times New Roman"/>
                <w:sz w:val="24"/>
                <w:szCs w:val="24"/>
              </w:rPr>
              <w:t xml:space="preserve"> N.</w:t>
            </w:r>
            <w:r w:rsidR="00D5213E"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D5213E" w:rsidRPr="000451A8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>Chiếu Ox:  F – F</w:t>
            </w:r>
            <w:r w:rsidRPr="000451A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ms </w:t>
            </w: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 xml:space="preserve">= ma                      </w:t>
            </w:r>
            <w:r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25 đ</w:t>
            </w:r>
          </w:p>
          <w:p w:rsidR="00D5213E" w:rsidRPr="000451A8" w:rsidRDefault="00D5213E" w:rsidP="00D521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F</w:t>
            </w: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>= F</w:t>
            </w:r>
            <w:r w:rsidRPr="000451A8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ms</w:t>
            </w:r>
            <w:r w:rsidRPr="000451A8">
              <w:rPr>
                <w:rFonts w:ascii="Times New Roman" w:hAnsi="Times New Roman" w:cs="Times New Roman"/>
                <w:sz w:val="24"/>
                <w:szCs w:val="24"/>
              </w:rPr>
              <w:t xml:space="preserve"> + ma </w:t>
            </w:r>
          </w:p>
          <w:p w:rsidR="00D5213E" w:rsidRPr="000451A8" w:rsidRDefault="00564FCF" w:rsidP="00D5213E">
            <w:pPr>
              <w:tabs>
                <w:tab w:val="left" w:pos="441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F = 100</w:t>
            </w:r>
            <w:r w:rsidR="00D5213E" w:rsidRPr="000451A8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="00D5213E"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="00D5213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D5213E" w:rsidRPr="000451A8">
              <w:rPr>
                <w:rFonts w:ascii="Times New Roman" w:hAnsi="Times New Roman" w:cs="Times New Roman"/>
                <w:b/>
                <w:sz w:val="24"/>
                <w:szCs w:val="24"/>
              </w:rPr>
              <w:t>5 đ</w:t>
            </w:r>
          </w:p>
        </w:tc>
      </w:tr>
      <w:tr w:rsidR="00D5213E" w:rsidRPr="006A4670" w:rsidTr="00B41DA5">
        <w:tc>
          <w:tcPr>
            <w:tcW w:w="900" w:type="dxa"/>
          </w:tcPr>
          <w:p w:rsidR="00D5213E" w:rsidRPr="006A4670" w:rsidRDefault="00D5213E" w:rsidP="00D5213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Câu 6</w:t>
            </w:r>
          </w:p>
          <w:p w:rsidR="00D5213E" w:rsidRPr="006A4670" w:rsidRDefault="00D5213E" w:rsidP="00D5213E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  <w:r w:rsidRPr="006A467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điểm</w:t>
            </w:r>
          </w:p>
        </w:tc>
        <w:tc>
          <w:tcPr>
            <w:tcW w:w="5220" w:type="dxa"/>
          </w:tcPr>
          <w:p w:rsidR="00D5213E" w:rsidRPr="0010636C" w:rsidRDefault="00D5213E" w:rsidP="00D5213E">
            <w:pPr>
              <w:pStyle w:val="ListParagraph"/>
              <w:numPr>
                <w:ilvl w:val="0"/>
                <w:numId w:val="1"/>
              </w:numPr>
              <w:ind w:left="353" w:hanging="45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5EA2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859" w:dyaOrig="740">
                <v:shape id="_x0000_i1027" type="#_x0000_t75" style="width:45pt;height:30pt" o:ole="">
                  <v:imagedata r:id="rId8" o:title=""/>
                </v:shape>
                <o:OLEObject Type="Embed" ProgID="Equation.DSMT4" ShapeID="_x0000_i1027" DrawAspect="Content" ObjectID="_1543310940" r:id="rId9"/>
              </w:object>
            </w:r>
            <w:r w:rsidRPr="009B06FD">
              <w:rPr>
                <w:rFonts w:ascii="Times New Roman" w:hAnsi="Times New Roman" w:cs="Times New Roman"/>
                <w:b/>
                <w:position w:val="-30"/>
                <w:sz w:val="24"/>
                <w:szCs w:val="26"/>
                <w:lang w:val="en-US"/>
              </w:rPr>
              <w:t>0,25 đ</w:t>
            </w:r>
          </w:p>
          <w:p w:rsidR="00D5213E" w:rsidRDefault="00D5213E" w:rsidP="00D5213E">
            <w:pPr>
              <w:pStyle w:val="ListParagraph"/>
              <w:ind w:left="35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t = 4 s       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</w:t>
            </w:r>
            <w:r w:rsidRPr="009B06F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D5213E" w:rsidRDefault="00D5213E" w:rsidP="00D5213E">
            <w:pPr>
              <w:pStyle w:val="ListParagraph"/>
              <w:ind w:left="35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6A467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B06F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t                             </w:t>
            </w:r>
            <w:r w:rsidRPr="009B06F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25 đ</w:t>
            </w:r>
          </w:p>
          <w:p w:rsidR="00D5213E" w:rsidRDefault="00D5213E" w:rsidP="00D5213E">
            <w:pPr>
              <w:pStyle w:val="ListParagraph"/>
              <w:ind w:left="353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 = 60 m.                          </w:t>
            </w:r>
            <w:r w:rsidRPr="009B06F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9B06F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D5213E" w:rsidRDefault="00D5213E" w:rsidP="00D5213E">
            <w:pPr>
              <w:pStyle w:val="ListParagraph"/>
              <w:ind w:left="353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D5213E" w:rsidRPr="00D5213E" w:rsidRDefault="00D5213E" w:rsidP="00D5213E">
            <w:pPr>
              <w:pStyle w:val="ListParagraph"/>
              <w:numPr>
                <w:ilvl w:val="0"/>
                <w:numId w:val="1"/>
              </w:numPr>
              <w:ind w:left="353" w:hanging="35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Vẽ hình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5 đ</w:t>
            </w:r>
          </w:p>
          <w:p w:rsidR="00D5213E" w:rsidRPr="00D5213E" w:rsidRDefault="00D5213E" w:rsidP="00D5213E">
            <w:pPr>
              <w:pStyle w:val="ListParagraph"/>
              <w:tabs>
                <w:tab w:val="left" w:pos="1920"/>
              </w:tabs>
              <w:ind w:left="353"/>
              <w:jc w:val="both"/>
              <w:rPr>
                <w:rFonts w:ascii="Times New Roman" w:eastAsiaTheme="minorEastAsia" w:hAnsi="Times New Roman" w:cs="Times New Roman"/>
                <w:b/>
                <w:sz w:val="32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anα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32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y</m:t>
                      </m:r>
                    </m:sub>
                  </m:sSub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32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32"/>
                      <w:szCs w:val="24"/>
                    </w:rPr>
                    <m:t>g.t</m:t>
                  </m:r>
                </m:den>
              </m:f>
            </m:oMath>
            <w:r w:rsidRPr="00D5213E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fr-FR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Pr="00D5213E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fr-FR"/>
              </w:rPr>
              <w:t>5 đ</w:t>
            </w:r>
          </w:p>
          <w:p w:rsidR="00D5213E" w:rsidRPr="000E62BE" w:rsidRDefault="00D5213E" w:rsidP="00D5213E">
            <w:pPr>
              <w:pStyle w:val="ListParagraph"/>
              <w:numPr>
                <w:ilvl w:val="0"/>
                <w:numId w:val="8"/>
              </w:numPr>
              <w:tabs>
                <w:tab w:val="left" w:pos="1920"/>
              </w:tabs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ay số, kết quả : </w:t>
            </w:r>
            <w:r w:rsidRPr="00D5213E">
              <w:rPr>
                <w:rFonts w:ascii="Times New Roman" w:eastAsiaTheme="minorEastAsia" w:hAnsi="Times New Roman" w:cs="Times New Roman"/>
                <w:sz w:val="24"/>
                <w:szCs w:val="24"/>
              </w:rPr>
              <w:t>t = 2,6 s</w:t>
            </w:r>
            <w:r w:rsidRPr="00D5213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5 đ</w:t>
            </w:r>
          </w:p>
          <w:p w:rsidR="000E62BE" w:rsidRPr="00D5213E" w:rsidRDefault="000E62BE" w:rsidP="000E62BE">
            <w:pPr>
              <w:pStyle w:val="ListParagraph"/>
              <w:tabs>
                <w:tab w:val="left" w:pos="1920"/>
              </w:tabs>
              <w:ind w:left="420"/>
              <w:rPr>
                <w:rFonts w:ascii="Times New Roman" w:hAnsi="Times New Roman" w:cs="Times New Roman"/>
                <w:sz w:val="20"/>
                <w:szCs w:val="24"/>
              </w:rPr>
            </w:pP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>HS làm cách khác thì do GV tự cho điểm</w:t>
            </w:r>
          </w:p>
        </w:tc>
        <w:tc>
          <w:tcPr>
            <w:tcW w:w="5130" w:type="dxa"/>
          </w:tcPr>
          <w:p w:rsidR="00564FCF" w:rsidRPr="00564FCF" w:rsidRDefault="00564FCF" w:rsidP="00564FCF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85EA2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859" w:dyaOrig="740">
                <v:shape id="_x0000_i1028" type="#_x0000_t75" style="width:45pt;height:30pt" o:ole="">
                  <v:imagedata r:id="rId8" o:title=""/>
                </v:shape>
                <o:OLEObject Type="Embed" ProgID="Equation.DSMT4" ShapeID="_x0000_i1028" DrawAspect="Content" ObjectID="_1543310941" r:id="rId10"/>
              </w:object>
            </w:r>
            <w:r w:rsidRPr="00564FCF">
              <w:rPr>
                <w:rFonts w:ascii="Times New Roman" w:hAnsi="Times New Roman" w:cs="Times New Roman"/>
                <w:b/>
                <w:position w:val="-30"/>
                <w:sz w:val="24"/>
                <w:szCs w:val="26"/>
                <w:lang w:val="fr-FR"/>
              </w:rPr>
              <w:t>0,25 đ</w:t>
            </w:r>
          </w:p>
          <w:p w:rsidR="00564FCF" w:rsidRPr="00564FCF" w:rsidRDefault="00564FCF" w:rsidP="00564FCF">
            <w:pPr>
              <w:pStyle w:val="ListParagraph"/>
              <w:ind w:left="353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 = 5</w:t>
            </w:r>
            <w:r w:rsidRPr="00564F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s                  </w:t>
            </w:r>
            <w:r w:rsidRPr="00564FCF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0,25 đ</w:t>
            </w:r>
          </w:p>
          <w:p w:rsidR="00D5213E" w:rsidRPr="00D5213E" w:rsidRDefault="00D5213E" w:rsidP="00D5213E">
            <w:pPr>
              <w:pStyle w:val="ListParagraph"/>
              <w:ind w:left="972" w:hanging="45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5213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L = v</w:t>
            </w:r>
            <w:r w:rsidRPr="00D5213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fr-FR"/>
              </w:rPr>
              <w:t>0</w:t>
            </w:r>
            <w:r w:rsidRPr="00D5213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t                             </w:t>
            </w:r>
            <w:r w:rsidRPr="00D5213E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0,25 đ</w:t>
            </w:r>
          </w:p>
          <w:p w:rsidR="00D5213E" w:rsidRPr="00564FCF" w:rsidRDefault="00564FCF" w:rsidP="00D5213E">
            <w:pPr>
              <w:pStyle w:val="ListParagraph"/>
              <w:ind w:left="972" w:hanging="45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564FC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  <w:t>0</w:t>
            </w:r>
            <w:r w:rsidR="00D5213E" w:rsidRPr="00D5213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= </w:t>
            </w:r>
            <w:r w:rsidRPr="00564F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5</w:t>
            </w:r>
            <w:r w:rsidR="00D5213E" w:rsidRPr="00564F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="00D5213E" w:rsidRPr="00564F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                       </w:t>
            </w:r>
            <w:r w:rsidR="00D5213E" w:rsidRPr="00564FCF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0,25 đ</w:t>
            </w:r>
          </w:p>
          <w:p w:rsidR="00D5213E" w:rsidRPr="00564FCF" w:rsidRDefault="00D5213E" w:rsidP="00564F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564FCF" w:rsidRPr="00564FCF" w:rsidRDefault="00564FCF" w:rsidP="00564FCF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Vẽ hình </w:t>
            </w:r>
            <w:r w:rsidRPr="00564FC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fr-FR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Pr="00564FC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fr-FR"/>
              </w:rPr>
              <w:t>5 đ</w:t>
            </w:r>
          </w:p>
          <w:p w:rsidR="00564FCF" w:rsidRPr="00D5213E" w:rsidRDefault="00564FCF" w:rsidP="00564FCF">
            <w:pPr>
              <w:pStyle w:val="ListParagraph"/>
              <w:tabs>
                <w:tab w:val="left" w:pos="1920"/>
              </w:tabs>
              <w:ind w:left="353"/>
              <w:jc w:val="both"/>
              <w:rPr>
                <w:rFonts w:ascii="Times New Roman" w:eastAsiaTheme="minorEastAsia" w:hAnsi="Times New Roman" w:cs="Times New Roman"/>
                <w:b/>
                <w:sz w:val="32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anα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32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x</m:t>
                      </m:r>
                    </m:sub>
                  </m:sSub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32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32"/>
                      <w:szCs w:val="24"/>
                    </w:rPr>
                    <m:t>g.t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32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</w:rPr>
                        <m:t>0</m:t>
                      </m:r>
                    </m:sub>
                  </m:sSub>
                </m:den>
              </m:f>
            </m:oMath>
            <w:r w:rsidRPr="00D5213E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fr-FR"/>
              </w:rPr>
              <w:t>0,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Pr="00D5213E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fr-FR"/>
              </w:rPr>
              <w:t>5 đ</w:t>
            </w:r>
          </w:p>
          <w:p w:rsidR="00564FCF" w:rsidRDefault="00564FCF" w:rsidP="00564FC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ay số, kết quả : </w:t>
            </w:r>
            <w:r w:rsidRPr="00D521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= 0,866</w:t>
            </w:r>
            <w:r w:rsidRPr="00D521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s</w:t>
            </w:r>
            <w:r w:rsidRPr="00D5213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,5 đ</w:t>
            </w:r>
          </w:p>
          <w:p w:rsidR="000E62BE" w:rsidRPr="00564FCF" w:rsidRDefault="000E62BE" w:rsidP="00564F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87057">
              <w:rPr>
                <w:rFonts w:ascii="Times New Roman" w:hAnsi="Times New Roman" w:cs="Times New Roman"/>
                <w:sz w:val="24"/>
                <w:szCs w:val="24"/>
              </w:rPr>
              <w:t>HS làm cách khác thì do GV tự cho điểm</w:t>
            </w:r>
          </w:p>
        </w:tc>
      </w:tr>
    </w:tbl>
    <w:p w:rsidR="00166FDD" w:rsidRPr="006A4670" w:rsidRDefault="00166FDD" w:rsidP="00166FDD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66FDD" w:rsidRPr="006A4670" w:rsidRDefault="00166FDD" w:rsidP="00166FDD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A4670">
        <w:rPr>
          <w:rFonts w:ascii="Times New Roman" w:hAnsi="Times New Roman" w:cs="Times New Roman"/>
          <w:b/>
          <w:sz w:val="24"/>
          <w:szCs w:val="24"/>
          <w:lang w:val="en-US"/>
        </w:rPr>
        <w:t xml:space="preserve">Lưu ý: Đáp số không có đơn vị trừ 0,25 đ / lần. Tối đa trừ </w:t>
      </w:r>
      <w:r w:rsidR="0010636C">
        <w:rPr>
          <w:rFonts w:ascii="Times New Roman" w:hAnsi="Times New Roman" w:cs="Times New Roman"/>
          <w:b/>
          <w:sz w:val="24"/>
          <w:szCs w:val="24"/>
          <w:lang w:val="en-US"/>
        </w:rPr>
        <w:t xml:space="preserve">0,5 </w:t>
      </w:r>
      <w:r w:rsidRPr="006A4670">
        <w:rPr>
          <w:rFonts w:ascii="Times New Roman" w:hAnsi="Times New Roman" w:cs="Times New Roman"/>
          <w:b/>
          <w:sz w:val="24"/>
          <w:szCs w:val="24"/>
          <w:lang w:val="en-US"/>
        </w:rPr>
        <w:t>đ/ câu</w:t>
      </w:r>
    </w:p>
    <w:p w:rsidR="00166FDD" w:rsidRPr="006A4670" w:rsidRDefault="00166FDD" w:rsidP="00166FDD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A467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     Bài tập lực đàn hồi: không viết khi lò xo cân bằng thì trừ </w:t>
      </w:r>
      <w:r w:rsidR="006374EB">
        <w:rPr>
          <w:rFonts w:ascii="Times New Roman" w:hAnsi="Times New Roman" w:cs="Times New Roman"/>
          <w:b/>
          <w:sz w:val="24"/>
          <w:szCs w:val="24"/>
          <w:lang w:val="en-US"/>
        </w:rPr>
        <w:t>0,25 đ</w:t>
      </w:r>
      <w:r w:rsidRPr="006A467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điểm.</w:t>
      </w:r>
    </w:p>
    <w:p w:rsidR="00166FDD" w:rsidRPr="006A4670" w:rsidRDefault="00166FDD" w:rsidP="00166FDD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C608A" w:rsidRPr="006A4670" w:rsidRDefault="006C608A">
      <w:pPr>
        <w:rPr>
          <w:sz w:val="24"/>
          <w:szCs w:val="24"/>
        </w:rPr>
      </w:pPr>
    </w:p>
    <w:sectPr w:rsidR="006C608A" w:rsidRPr="006A4670" w:rsidSect="0010636C"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D11B7"/>
    <w:multiLevelType w:val="hybridMultilevel"/>
    <w:tmpl w:val="4DF89302"/>
    <w:lvl w:ilvl="0" w:tplc="A92EFF14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0548532E"/>
    <w:multiLevelType w:val="hybridMultilevel"/>
    <w:tmpl w:val="C0E259C8"/>
    <w:lvl w:ilvl="0" w:tplc="0EF663F2">
      <w:start w:val="1"/>
      <w:numFmt w:val="lowerLetter"/>
      <w:lvlText w:val="%1."/>
      <w:lvlJc w:val="left"/>
      <w:pPr>
        <w:ind w:left="780" w:hanging="360"/>
      </w:pPr>
      <w:rPr>
        <w:rFonts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0F6A068B"/>
    <w:multiLevelType w:val="hybridMultilevel"/>
    <w:tmpl w:val="037E4BD4"/>
    <w:lvl w:ilvl="0" w:tplc="BCB621A4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093FD4"/>
    <w:multiLevelType w:val="hybridMultilevel"/>
    <w:tmpl w:val="C0BA36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430335"/>
    <w:multiLevelType w:val="hybridMultilevel"/>
    <w:tmpl w:val="CF3242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4604B0"/>
    <w:multiLevelType w:val="hybridMultilevel"/>
    <w:tmpl w:val="C1AA26A8"/>
    <w:lvl w:ilvl="0" w:tplc="28BAEEB2">
      <w:start w:val="1"/>
      <w:numFmt w:val="lowerLetter"/>
      <w:lvlText w:val="%1."/>
      <w:lvlJc w:val="left"/>
      <w:pPr>
        <w:ind w:left="720" w:hanging="360"/>
      </w:pPr>
      <w:rPr>
        <w:rFonts w:ascii="Cambria" w:hAnsi="Cambria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783899"/>
    <w:multiLevelType w:val="hybridMultilevel"/>
    <w:tmpl w:val="582047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D05574"/>
    <w:multiLevelType w:val="hybridMultilevel"/>
    <w:tmpl w:val="84288D9C"/>
    <w:lvl w:ilvl="0" w:tplc="087E227E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0C199B"/>
    <w:multiLevelType w:val="hybridMultilevel"/>
    <w:tmpl w:val="01C2C2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A016AD"/>
    <w:multiLevelType w:val="hybridMultilevel"/>
    <w:tmpl w:val="01B49508"/>
    <w:lvl w:ilvl="0" w:tplc="EE8C173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A538CF"/>
    <w:multiLevelType w:val="hybridMultilevel"/>
    <w:tmpl w:val="13C0147C"/>
    <w:lvl w:ilvl="0" w:tplc="5B042434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2540F1"/>
    <w:multiLevelType w:val="hybridMultilevel"/>
    <w:tmpl w:val="886E7A20"/>
    <w:lvl w:ilvl="0" w:tplc="5178D8D2">
      <w:start w:val="2"/>
      <w:numFmt w:val="bullet"/>
      <w:lvlText w:val=""/>
      <w:lvlJc w:val="left"/>
      <w:pPr>
        <w:ind w:left="4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2">
    <w:nsid w:val="59031127"/>
    <w:multiLevelType w:val="hybridMultilevel"/>
    <w:tmpl w:val="80FEF176"/>
    <w:lvl w:ilvl="0" w:tplc="C6D8FAD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FCC72F9"/>
    <w:multiLevelType w:val="hybridMultilevel"/>
    <w:tmpl w:val="84288D9C"/>
    <w:lvl w:ilvl="0" w:tplc="087E227E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DF4011"/>
    <w:multiLevelType w:val="hybridMultilevel"/>
    <w:tmpl w:val="31AE4948"/>
    <w:lvl w:ilvl="0" w:tplc="2E34F36C">
      <w:start w:val="1"/>
      <w:numFmt w:val="lowerLetter"/>
      <w:lvlText w:val="%1."/>
      <w:lvlJc w:val="left"/>
      <w:pPr>
        <w:ind w:left="615" w:hanging="360"/>
      </w:pPr>
      <w:rPr>
        <w:rFonts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335" w:hanging="360"/>
      </w:pPr>
    </w:lvl>
    <w:lvl w:ilvl="2" w:tplc="042A001B" w:tentative="1">
      <w:start w:val="1"/>
      <w:numFmt w:val="lowerRoman"/>
      <w:lvlText w:val="%3."/>
      <w:lvlJc w:val="right"/>
      <w:pPr>
        <w:ind w:left="2055" w:hanging="180"/>
      </w:pPr>
    </w:lvl>
    <w:lvl w:ilvl="3" w:tplc="042A000F" w:tentative="1">
      <w:start w:val="1"/>
      <w:numFmt w:val="decimal"/>
      <w:lvlText w:val="%4."/>
      <w:lvlJc w:val="left"/>
      <w:pPr>
        <w:ind w:left="2775" w:hanging="360"/>
      </w:pPr>
    </w:lvl>
    <w:lvl w:ilvl="4" w:tplc="042A0019" w:tentative="1">
      <w:start w:val="1"/>
      <w:numFmt w:val="lowerLetter"/>
      <w:lvlText w:val="%5."/>
      <w:lvlJc w:val="left"/>
      <w:pPr>
        <w:ind w:left="3495" w:hanging="360"/>
      </w:pPr>
    </w:lvl>
    <w:lvl w:ilvl="5" w:tplc="042A001B" w:tentative="1">
      <w:start w:val="1"/>
      <w:numFmt w:val="lowerRoman"/>
      <w:lvlText w:val="%6."/>
      <w:lvlJc w:val="right"/>
      <w:pPr>
        <w:ind w:left="4215" w:hanging="180"/>
      </w:pPr>
    </w:lvl>
    <w:lvl w:ilvl="6" w:tplc="042A000F" w:tentative="1">
      <w:start w:val="1"/>
      <w:numFmt w:val="decimal"/>
      <w:lvlText w:val="%7."/>
      <w:lvlJc w:val="left"/>
      <w:pPr>
        <w:ind w:left="4935" w:hanging="360"/>
      </w:pPr>
    </w:lvl>
    <w:lvl w:ilvl="7" w:tplc="042A0019" w:tentative="1">
      <w:start w:val="1"/>
      <w:numFmt w:val="lowerLetter"/>
      <w:lvlText w:val="%8."/>
      <w:lvlJc w:val="left"/>
      <w:pPr>
        <w:ind w:left="5655" w:hanging="360"/>
      </w:pPr>
    </w:lvl>
    <w:lvl w:ilvl="8" w:tplc="042A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5">
    <w:nsid w:val="72D76769"/>
    <w:multiLevelType w:val="hybridMultilevel"/>
    <w:tmpl w:val="3F4E04E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CB339A"/>
    <w:multiLevelType w:val="hybridMultilevel"/>
    <w:tmpl w:val="68CCCC66"/>
    <w:lvl w:ilvl="0" w:tplc="EC9CC2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6"/>
  </w:num>
  <w:num w:numId="3">
    <w:abstractNumId w:val="10"/>
  </w:num>
  <w:num w:numId="4">
    <w:abstractNumId w:val="3"/>
  </w:num>
  <w:num w:numId="5">
    <w:abstractNumId w:val="4"/>
  </w:num>
  <w:num w:numId="6">
    <w:abstractNumId w:val="7"/>
  </w:num>
  <w:num w:numId="7">
    <w:abstractNumId w:val="12"/>
  </w:num>
  <w:num w:numId="8">
    <w:abstractNumId w:val="11"/>
  </w:num>
  <w:num w:numId="9">
    <w:abstractNumId w:val="0"/>
  </w:num>
  <w:num w:numId="10">
    <w:abstractNumId w:val="9"/>
  </w:num>
  <w:num w:numId="11">
    <w:abstractNumId w:val="13"/>
  </w:num>
  <w:num w:numId="12">
    <w:abstractNumId w:val="2"/>
  </w:num>
  <w:num w:numId="13">
    <w:abstractNumId w:val="5"/>
  </w:num>
  <w:num w:numId="14">
    <w:abstractNumId w:val="15"/>
  </w:num>
  <w:num w:numId="15">
    <w:abstractNumId w:val="6"/>
  </w:num>
  <w:num w:numId="16">
    <w:abstractNumId w:val="14"/>
  </w:num>
  <w:num w:numId="1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66FDD"/>
    <w:rsid w:val="000451A8"/>
    <w:rsid w:val="000E62BE"/>
    <w:rsid w:val="0010636C"/>
    <w:rsid w:val="00145429"/>
    <w:rsid w:val="00150BED"/>
    <w:rsid w:val="00166FDD"/>
    <w:rsid w:val="001F3545"/>
    <w:rsid w:val="0024186B"/>
    <w:rsid w:val="00311D01"/>
    <w:rsid w:val="003A7BA4"/>
    <w:rsid w:val="003B7A49"/>
    <w:rsid w:val="00435FE4"/>
    <w:rsid w:val="004F69F7"/>
    <w:rsid w:val="00564FCF"/>
    <w:rsid w:val="00587057"/>
    <w:rsid w:val="00634BF8"/>
    <w:rsid w:val="006374EB"/>
    <w:rsid w:val="0068234A"/>
    <w:rsid w:val="006A4670"/>
    <w:rsid w:val="006C608A"/>
    <w:rsid w:val="006E7A58"/>
    <w:rsid w:val="00736B5C"/>
    <w:rsid w:val="00813221"/>
    <w:rsid w:val="00814F7B"/>
    <w:rsid w:val="008E55BC"/>
    <w:rsid w:val="00935669"/>
    <w:rsid w:val="009B06FD"/>
    <w:rsid w:val="00A818DD"/>
    <w:rsid w:val="00A86E35"/>
    <w:rsid w:val="00B41DA5"/>
    <w:rsid w:val="00BB5975"/>
    <w:rsid w:val="00C13F32"/>
    <w:rsid w:val="00C43C2B"/>
    <w:rsid w:val="00C463E3"/>
    <w:rsid w:val="00D5213E"/>
    <w:rsid w:val="00D70480"/>
    <w:rsid w:val="00DA2496"/>
    <w:rsid w:val="00E41313"/>
    <w:rsid w:val="00EF6978"/>
    <w:rsid w:val="00F65769"/>
    <w:rsid w:val="00FD7A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6FDD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66FD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6F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6F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FDD"/>
    <w:rPr>
      <w:rFonts w:ascii="Tahoma" w:hAnsi="Tahoma" w:cs="Tahoma"/>
      <w:sz w:val="16"/>
      <w:szCs w:val="16"/>
      <w:lang w:val="vi-VN"/>
    </w:rPr>
  </w:style>
  <w:style w:type="character" w:styleId="PlaceholderText">
    <w:name w:val="Placeholder Text"/>
    <w:basedOn w:val="DefaultParagraphFont"/>
    <w:uiPriority w:val="99"/>
    <w:semiHidden/>
    <w:rsid w:val="009B06F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54</Words>
  <Characters>315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VD-hdtv</dc:creator>
  <cp:lastModifiedBy>MAYGV</cp:lastModifiedBy>
  <cp:revision>2</cp:revision>
  <dcterms:created xsi:type="dcterms:W3CDTF">2016-12-15T05:43:00Z</dcterms:created>
  <dcterms:modified xsi:type="dcterms:W3CDTF">2016-12-15T05:43:00Z</dcterms:modified>
</cp:coreProperties>
</file>